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10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AAB2FA-305D-49B5-ABF9-B35A36D765B1}" type="datetimeFigureOut">
              <a:rPr lang="en-US" smtClean="0"/>
              <a:t>10/16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92523F-1AF7-40CE-ABFC-1EF649C3C40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lkenes/Alkynes</a:t>
            </a:r>
            <a:endParaRPr lang="en-US" sz="2000" b="1" i="1" baseline="30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838200" y="914400"/>
          <a:ext cx="7389091" cy="3048000"/>
        </p:xfrm>
        <a:graphic>
          <a:graphicData uri="http://schemas.openxmlformats.org/presentationml/2006/ole">
            <p:oleObj spid="_x0000_s1025" name="CorelDRAW" r:id="rId3" imgW="5652360" imgH="2184120" progId="CorelDRAW.Graphic.14">
              <p:embed/>
            </p:oleObj>
          </a:graphicData>
        </a:graphic>
      </p:graphicFrame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28600" y="4191000"/>
            <a:ext cx="8763000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s are typically relatively weakly coordinat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They are also extremely important substrates for catalytic reactions.  The strongest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metal bonds occur with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ird row metal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s with almost all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and when one can get mor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ckbondi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occur.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amount of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ckbondi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depends strongly on how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n-rich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e metal center is and whether or not there ar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n-withdrawing group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n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make it a better acceptor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157920" y="147935"/>
            <a:ext cx="136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ne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876800" y="1981200"/>
            <a:ext cx="3886200" cy="10668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ote how the bridging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n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s drawn.  This indicates a perpendicular bridging mode and that both carbons are interacting equally with both metals (the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n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s donating 2e- to each metal).  It dos NOT indicate that each carbon has 6 bonds to it !!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152400" y="609600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ynes are essentially like alkenes, only with another perpendicular pair of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electrons.  Thus they can act as neutral 2 or 4 e- donors, depending on the needs of the metal center.  They are also much better bridg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ecause of this second set of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electrons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533399" y="1905000"/>
          <a:ext cx="1909823" cy="1143000"/>
        </p:xfrm>
        <a:graphic>
          <a:graphicData uri="http://schemas.openxmlformats.org/presentationml/2006/ole">
            <p:oleObj spid="_x0000_s23558" r:id="rId3" imgW="1450975" imgH="868363" progId="MSDraw">
              <p:embed/>
            </p:oleObj>
          </a:graphicData>
        </a:graphic>
      </p:graphicFrame>
      <p:sp>
        <p:nvSpPr>
          <p:cNvPr id="235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2809178" y="1905000"/>
          <a:ext cx="1686622" cy="1143000"/>
        </p:xfrm>
        <a:graphic>
          <a:graphicData uri="http://schemas.openxmlformats.org/presentationml/2006/ole">
            <p:oleObj spid="_x0000_s23560" r:id="rId4" imgW="1436688" imgH="977900" progId="MSDraw">
              <p:embed/>
            </p:oleObj>
          </a:graphicData>
        </a:graphic>
      </p:graphicFrame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228600" y="3200400"/>
            <a:ext cx="8610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hen alkynes bridge, they almost always do so perpendicular to the M-M axis, the parallel bridging mode is known, but is quite rare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13" descr="ACMPCO-Co2-mu-alkyne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3962400"/>
            <a:ext cx="4461267" cy="2515649"/>
          </a:xfrm>
          <a:prstGeom prst="rect">
            <a:avLst/>
          </a:prstGeom>
        </p:spPr>
      </p:pic>
      <p:pic>
        <p:nvPicPr>
          <p:cNvPr id="15" name="Picture 14" descr="JEDUES-Rh2-mu-alkyne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29200" y="3657600"/>
            <a:ext cx="3589603" cy="3048000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228600" y="228600"/>
            <a:ext cx="8610600" cy="120032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Cp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h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[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(CF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≡CCF</a:t>
            </a:r>
            <a:r>
              <a:rPr lang="en-US" sz="2400" b="1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](CO)(C≡N-R) complex shown below has a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h-Rh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ond distance of 2.67 Å, strongly indicating a covalent bond between the rhodium atoms.  How would you electron count this complex to accommodate a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h-Rh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valent bond?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 descr="JEDUES-Rh2-mu-alkyn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447800"/>
            <a:ext cx="6096000" cy="517622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52400" y="152400"/>
            <a:ext cx="8763000" cy="92333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hich of the following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ill coordinate the </a:t>
            </a:r>
            <a:r>
              <a:rPr kumimoji="0" lang="en-US" sz="1800" b="1" i="1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ost strongly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a generic metal center (not too electron-rich or deficient, with enough open coordination sites)?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066800" y="1524000"/>
          <a:ext cx="6455821" cy="4267200"/>
        </p:xfrm>
        <a:graphic>
          <a:graphicData uri="http://schemas.openxmlformats.org/presentationml/2006/ole">
            <p:oleObj spid="_x0000_s25601" name="CS ChemDraw Drawing" r:id="rId3" imgW="3124200" imgH="207010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152400" y="533400"/>
          <a:ext cx="8806295" cy="2743200"/>
        </p:xfrm>
        <a:graphic>
          <a:graphicData uri="http://schemas.openxmlformats.org/presentationml/2006/ole">
            <p:oleObj spid="_x0000_s15361" name="CS ChemDraw Drawing" r:id="rId3" imgW="5925312" imgH="1845564" progId="ChemDraw.Document.6.0">
              <p:embed/>
            </p:oleObj>
          </a:graphicData>
        </a:graphic>
      </p:graphicFrame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28600" y="3810000"/>
            <a:ext cx="8686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f the metal is electron-rich enough and/or if there are electron-withdrawing groups on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one can actually get a formal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xidation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metal via the transfer of 2e- to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form a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anioni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tallocyclopropa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at is now coordinated via two anionic alkyl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bonds (thus the assignment of Pt(+2))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10800000" flipV="1">
            <a:off x="5410200" y="2667000"/>
            <a:ext cx="1219200" cy="1066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381000" y="228600"/>
          <a:ext cx="4572000" cy="3562796"/>
        </p:xfrm>
        <a:graphic>
          <a:graphicData uri="http://schemas.openxmlformats.org/presentationml/2006/ole">
            <p:oleObj spid="_x0000_s16385" name="CS ChemDraw Drawing" r:id="rId3" imgW="2136648" imgH="1664208" progId="ChemDraw.Document.6.0">
              <p:embed/>
            </p:oleObj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5410200" y="990600"/>
            <a:ext cx="3276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electron-withdrawing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luori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roups on th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en-US" sz="24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=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lang="en-US" sz="24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akes it a better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This </a:t>
            </a:r>
            <a:r>
              <a:rPr kumimoji="0" lang="en-US" sz="1800" b="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eaken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e C=C bond, but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rengthen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metal bond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 rot="10800000" flipV="1">
            <a:off x="3505200" y="1447800"/>
            <a:ext cx="19050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914400" y="457200"/>
          <a:ext cx="7307263" cy="2057400"/>
        </p:xfrm>
        <a:graphic>
          <a:graphicData uri="http://schemas.openxmlformats.org/presentationml/2006/ole">
            <p:oleObj spid="_x0000_s17410" name="CS ChemDraw Drawing" r:id="rId3" imgW="4907280" imgH="1376680" progId="ChemDraw.Document.6.0">
              <p:embed/>
            </p:oleObj>
          </a:graphicData>
        </a:graphic>
      </p:graphicFrame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6019800" y="2971800"/>
          <a:ext cx="1758779" cy="1600200"/>
        </p:xfrm>
        <a:graphic>
          <a:graphicData uri="http://schemas.openxmlformats.org/presentationml/2006/ole">
            <p:oleObj spid="_x0000_s17411" name="CS ChemDraw Drawing" r:id="rId4" imgW="787400" imgH="716280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3886200" y="4724400"/>
            <a:ext cx="5181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err="1" smtClean="0">
                <a:latin typeface="Arial" pitchFamily="34" charset="0"/>
                <a:cs typeface="Arial" pitchFamily="34" charset="0"/>
              </a:rPr>
              <a:t>Z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>
                <a:latin typeface="Arial" pitchFamily="34" charset="0"/>
                <a:cs typeface="Arial" pitchFamily="34" charset="0"/>
              </a:rPr>
              <a:t>is in a very low oxidation state (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+2</a:t>
            </a:r>
            <a:r>
              <a:rPr lang="en-US" dirty="0">
                <a:latin typeface="Arial" pitchFamily="34" charset="0"/>
                <a:cs typeface="Arial" pitchFamily="34" charset="0"/>
              </a:rPr>
              <a:t>, but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really </a:t>
            </a:r>
            <a:r>
              <a:rPr lang="en-US" dirty="0">
                <a:latin typeface="Arial" pitchFamily="34" charset="0"/>
                <a:cs typeface="Arial" pitchFamily="34" charset="0"/>
              </a:rPr>
              <a:t>wants to be 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+4</a:t>
            </a:r>
            <a:r>
              <a:rPr lang="en-US" dirty="0">
                <a:latin typeface="Arial" pitchFamily="34" charset="0"/>
                <a:cs typeface="Arial" pitchFamily="34" charset="0"/>
              </a:rPr>
              <a:t>) and is, therefore, extremely electron-rich.  So electron-rich that it transfers two electrons to the butadiene via the </a:t>
            </a:r>
            <a:r>
              <a:rPr lang="en-US" dirty="0">
                <a:latin typeface="Symbol" pitchFamily="18" charset="2"/>
                <a:cs typeface="Arial" pitchFamily="34" charset="0"/>
              </a:rPr>
              <a:t>p</a:t>
            </a:r>
            <a:r>
              <a:rPr lang="en-US" dirty="0">
                <a:latin typeface="Arial" pitchFamily="34" charset="0"/>
                <a:cs typeface="Arial" pitchFamily="34" charset="0"/>
              </a:rPr>
              <a:t>-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backdonation</a:t>
            </a:r>
            <a:r>
              <a:rPr lang="en-US" dirty="0">
                <a:latin typeface="Arial" pitchFamily="34" charset="0"/>
                <a:cs typeface="Arial" pitchFamily="34" charset="0"/>
              </a:rPr>
              <a:t> and generates a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metallo­cyclopentene</a:t>
            </a:r>
            <a:r>
              <a:rPr lang="en-US" dirty="0">
                <a:latin typeface="Arial" pitchFamily="34" charset="0"/>
                <a:cs typeface="Arial" pitchFamily="34" charset="0"/>
              </a:rPr>
              <a:t> resonance structure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92601" y="133290"/>
            <a:ext cx="24192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nic Effects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28800" y="762000"/>
          <a:ext cx="4876800" cy="4953000"/>
        </p:xfrm>
        <a:graphic>
          <a:graphicData uri="http://schemas.openxmlformats.org/drawingml/2006/table">
            <a:tbl>
              <a:tblPr/>
              <a:tblGrid>
                <a:gridCol w="3459589"/>
                <a:gridCol w="1417211"/>
              </a:tblGrid>
              <a:tr h="568960">
                <a:tc>
                  <a:txBody>
                    <a:bodyPr/>
                    <a:lstStyle/>
                    <a:p>
                      <a:pPr marL="0" marR="0">
                        <a:spcBef>
                          <a:spcPts val="12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Ethylene Complex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 err="1">
                          <a:solidFill>
                            <a:srgbClr val="0000FF"/>
                          </a:solidFill>
                          <a:latin typeface="Symbol"/>
                          <a:ea typeface="Times New Roman"/>
                          <a:cs typeface="Arial"/>
                        </a:rPr>
                        <a:t>n</a:t>
                      </a:r>
                      <a:r>
                        <a:rPr lang="en-US" sz="1800" b="1" dirty="0" err="1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=C</a:t>
                      </a:r>
                      <a:br>
                        <a:rPr lang="en-US" sz="18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</a:b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(cm</a:t>
                      </a:r>
                      <a:r>
                        <a:rPr lang="en-US" sz="2000" b="1" baseline="30000" dirty="0">
                          <a:solidFill>
                            <a:srgbClr val="0000FF"/>
                          </a:solidFill>
                          <a:latin typeface="Symbol"/>
                          <a:ea typeface="Times New Roman"/>
                          <a:cs typeface="Arial"/>
                        </a:rPr>
                        <a:t>-</a:t>
                      </a:r>
                      <a:r>
                        <a:rPr lang="en-US" sz="2000" b="1" baseline="30000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800" b="1" dirty="0">
                          <a:solidFill>
                            <a:srgbClr val="0000FF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1200"/>
                        </a:spcBef>
                        <a:spcAft>
                          <a:spcPts val="12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Free Ethylene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>
                          <a:latin typeface="Arial"/>
                          <a:ea typeface="Times New Roman"/>
                          <a:cs typeface="Times New Roman"/>
                        </a:rPr>
                        <a:t>1623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[Ag(H</a:t>
                      </a:r>
                      <a:r>
                        <a:rPr lang="en-US" sz="2000" b="1" baseline="-25000" dirty="0"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2800" baseline="30000" dirty="0">
                          <a:latin typeface="Arial"/>
                          <a:ea typeface="Times New Roman"/>
                          <a:cs typeface="Times New Roman"/>
                        </a:rPr>
                        <a:t>+</a:t>
                      </a:r>
                      <a:endParaRPr lang="en-US" sz="18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>
                          <a:latin typeface="Arial"/>
                          <a:ea typeface="Times New Roman"/>
                          <a:cs typeface="Times New Roman"/>
                        </a:rPr>
                        <a:t>1584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Fe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51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[Re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2800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>
                          <a:latin typeface="Arial"/>
                          <a:ea typeface="Times New Roman"/>
                          <a:cs typeface="Times New Roman"/>
                        </a:rPr>
                        <a:t>1539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[</a:t>
                      </a:r>
                      <a:r>
                        <a:rPr lang="en-US" sz="1800" b="1" dirty="0" err="1">
                          <a:latin typeface="Arial"/>
                          <a:ea typeface="Times New Roman"/>
                          <a:cs typeface="Times New Roman"/>
                        </a:rPr>
                        <a:t>CpFe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]</a:t>
                      </a:r>
                      <a:r>
                        <a:rPr lang="en-US" sz="2800" kern="1200" baseline="30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+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27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Pd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l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25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[PtCl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]</a:t>
                      </a:r>
                      <a:r>
                        <a:rPr lang="en-US" sz="2800" kern="1200" baseline="30000" dirty="0">
                          <a:solidFill>
                            <a:schemeClr val="tx1"/>
                          </a:solidFill>
                          <a:latin typeface="Symbol" pitchFamily="18" charset="2"/>
                          <a:ea typeface="Times New Roman"/>
                          <a:cs typeface="Times New Roman"/>
                        </a:rPr>
                        <a:t>-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16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 err="1">
                          <a:latin typeface="Arial"/>
                          <a:ea typeface="Times New Roman"/>
                          <a:cs typeface="Times New Roman"/>
                        </a:rPr>
                        <a:t>CpMn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08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Pt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l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506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8404">
                <a:tc>
                  <a:txBody>
                    <a:bodyPr/>
                    <a:lstStyle/>
                    <a:p>
                      <a:pPr marL="0" marR="0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 err="1">
                          <a:latin typeface="Arial"/>
                          <a:ea typeface="Times New Roman"/>
                          <a:cs typeface="Times New Roman"/>
                        </a:rPr>
                        <a:t>CpRh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(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C=C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Arial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800" b="1" dirty="0">
                          <a:latin typeface="Arial"/>
                          <a:ea typeface="Times New Roman"/>
                          <a:cs typeface="Times New Roman"/>
                        </a:rPr>
                        <a:t>1493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52400" y="197108"/>
            <a:ext cx="8839200" cy="400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rmodynamic stabilit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metal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omplexes is strongly affected by the nature of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nd metal):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95288" marR="0" lvl="0" indent="-3952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)	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n-withdrawing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roups on the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enerally increase the strength of the metal-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lk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onding, while 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lectron-donating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roups generally decrease the stability.  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ception??</a:t>
            </a:r>
            <a:endParaRPr kumimoji="0" lang="en-US" sz="80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95288" marR="0" lvl="0" indent="-3952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AutoNum type="arabicParenR" startAt="2"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 cases where </a:t>
            </a:r>
            <a:r>
              <a:rPr kumimoji="0" lang="en-US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s</a:t>
            </a:r>
            <a:r>
              <a:rPr kumimoji="0" lang="en-US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trans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somerism is possible, the more stable complex is almost always formed by the </a:t>
            </a:r>
            <a:r>
              <a:rPr kumimoji="0" lang="en-US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is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lk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teric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actors).</a:t>
            </a:r>
          </a:p>
          <a:p>
            <a:pPr marL="395288" marR="0" lvl="0" indent="-3952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)	Metal complexes of ring-strained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alkenes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e.g.,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prop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 display higher than expected stability.  The ring strain raises the energy of the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alk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ring system making it a better donor to the metal center (better orbital energy matching).  </a:t>
            </a:r>
            <a:endParaRPr kumimoji="0" lang="en-US" sz="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395288" marR="0" lvl="0" indent="-3952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)	Chelating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enes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how the expected stabilization from the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helat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effect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The most common examples are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orbornadi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r>
              <a:rPr kumimoji="0" lang="en-US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octadiene</a:t>
            </a:r>
            <a:r>
              <a:rPr kumimoji="0" lang="en-US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hown below. 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5181600" y="4343400"/>
          <a:ext cx="3546941" cy="2133600"/>
        </p:xfrm>
        <a:graphic>
          <a:graphicData uri="http://schemas.openxmlformats.org/presentationml/2006/ole">
            <p:oleObj spid="_x0000_s19458" name="CorelDRAW" r:id="rId3" imgW="2706120" imgH="1526400" progId="CorelDRAW.Graphic.14">
              <p:embed/>
            </p:oleObj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52400" y="4258270"/>
            <a:ext cx="4953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395288" indent="-395288" eaLnBrk="0" fontAlgn="base" hangingPunct="0">
              <a:spcBef>
                <a:spcPct val="0"/>
              </a:spcBef>
              <a:spcAft>
                <a:spcPts val="600"/>
              </a:spcAft>
            </a:pP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5)	</a:t>
            </a:r>
            <a:r>
              <a:rPr lang="en-US" b="1" dirty="0">
                <a:solidFill>
                  <a:srgbClr val="7030A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hird-row metals 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form the strongest bonds and most stable complexes (as with most </a:t>
            </a:r>
            <a:r>
              <a:rPr lang="en-US" dirty="0" err="1"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lang="en-US" dirty="0">
                <a:latin typeface="Arial" pitchFamily="34" charset="0"/>
                <a:ea typeface="Times New Roman" pitchFamily="18" charset="0"/>
                <a:cs typeface="Arial" pitchFamily="34" charset="0"/>
              </a:rPr>
              <a:t>). 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28600" y="228600"/>
            <a:ext cx="8763000" cy="646331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which of the following (each with a single open coordination site) will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rifluoroethylene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bond to the most strongly?  Why?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143000" y="1219200"/>
          <a:ext cx="6372905" cy="4343400"/>
        </p:xfrm>
        <a:graphic>
          <a:graphicData uri="http://schemas.openxmlformats.org/presentationml/2006/ole">
            <p:oleObj spid="_x0000_s20481" name="CS ChemDraw Drawing" r:id="rId3" imgW="4668520" imgH="3177540" progId="ChemDraw.Document.6.0">
              <p:embed/>
            </p:oleObj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657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228600" y="152400"/>
            <a:ext cx="2514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butadien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28600" y="609600"/>
            <a:ext cx="8763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triumph of the early days of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ganometallic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hemistry was the successful synthesis of (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h</a:t>
            </a:r>
            <a:r>
              <a:rPr kumimoji="0" lang="en-US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C</a:t>
            </a:r>
            <a:r>
              <a:rPr kumimoji="0" lang="en-US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</a:t>
            </a:r>
            <a:r>
              <a:rPr lang="en-US" sz="20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0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i</a:t>
            </a:r>
            <a:r>
              <a:rPr lang="en-US" sz="20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l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lang="en-US" sz="20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l</a:t>
            </a:r>
            <a:r>
              <a:rPr lang="en-US" sz="2000" baseline="-250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a stable metal-coordinated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butadien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olecule, by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riege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n 1959.  This was actually predicted theoretically by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ongue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Higgin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rgel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n 1956 using an early form of molecular orbital theory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533400" y="1981200"/>
          <a:ext cx="7848600" cy="1823100"/>
        </p:xfrm>
        <a:graphic>
          <a:graphicData uri="http://schemas.openxmlformats.org/presentationml/2006/ole">
            <p:oleObj spid="_x0000_s21507" name="CS ChemDraw Drawing" r:id="rId3" imgW="5434584" imgH="1269492" progId="ChemDraw.Document.6.0">
              <p:embed/>
            </p:oleObj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66800" y="4648200"/>
          <a:ext cx="6934200" cy="1869358"/>
        </p:xfrm>
        <a:graphic>
          <a:graphicData uri="http://schemas.openxmlformats.org/presentationml/2006/ole">
            <p:oleObj spid="_x0000_s21509" name="CS ChemDraw Drawing" r:id="rId4" imgW="4627880" imgH="1247140" progId="ChemDraw.Document.6.0">
              <p:embed/>
            </p:oleObj>
          </a:graphicData>
        </a:graphic>
      </p:graphicFrame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228600" y="3962400"/>
            <a:ext cx="876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simpler route was discovered shortly after involving the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yclodimerization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phenyl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cetylene by Fe(CO)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1524000" y="152400"/>
          <a:ext cx="5715000" cy="6430751"/>
        </p:xfrm>
        <a:graphic>
          <a:graphicData uri="http://schemas.openxmlformats.org/presentationml/2006/ole">
            <p:oleObj spid="_x0000_s22529" name="CorelDRAW" r:id="rId3" imgW="4199040" imgH="4434480" progId="CorelDRAW.Graphic.1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</TotalTime>
  <Words>564</Words>
  <Application>Microsoft Office PowerPoint</Application>
  <PresentationFormat>On-screen Show (4:3)</PresentationFormat>
  <Paragraphs>45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CorelDRAW X4 Graphic</vt:lpstr>
      <vt:lpstr>CS ChemDraw Drawing</vt:lpstr>
      <vt:lpstr>MSDraw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rge G. Stanley</dc:creator>
  <cp:lastModifiedBy>George G. Stanley</cp:lastModifiedBy>
  <cp:revision>9</cp:revision>
  <dcterms:created xsi:type="dcterms:W3CDTF">2008-10-16T13:15:46Z</dcterms:created>
  <dcterms:modified xsi:type="dcterms:W3CDTF">2008-10-16T14:21:43Z</dcterms:modified>
</cp:coreProperties>
</file>